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312" r:id="rId2"/>
    <p:sldId id="309" r:id="rId3"/>
    <p:sldId id="310" r:id="rId4"/>
    <p:sldId id="313" r:id="rId5"/>
    <p:sldId id="295" r:id="rId6"/>
    <p:sldId id="297" r:id="rId7"/>
    <p:sldId id="304" r:id="rId8"/>
    <p:sldId id="307" r:id="rId9"/>
    <p:sldId id="308" r:id="rId10"/>
    <p:sldId id="291" r:id="rId11"/>
  </p:sldIdLst>
  <p:sldSz cx="9144000" cy="6858000" type="screen4x3"/>
  <p:notesSz cx="7102475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전세윤" initials="전" lastIdx="1" clrIdx="0">
    <p:extLst>
      <p:ext uri="{19B8F6BF-5375-455C-9EA6-DF929625EA0E}">
        <p15:presenceInfo xmlns:p15="http://schemas.microsoft.com/office/powerpoint/2012/main" userId="전세윤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C1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밝은 스타일 3 - 강조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밝은 스타일 1 - 강조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보통 스타일 1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8EC20E35-A176-4012-BC5E-935CFFF8708E}" styleName="보통 스타일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밝은 스타일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17" autoAdjust="0"/>
    <p:restoredTop sz="86330" autoAdjust="0"/>
  </p:normalViewPr>
  <p:slideViewPr>
    <p:cSldViewPr>
      <p:cViewPr varScale="1">
        <p:scale>
          <a:sx n="92" d="100"/>
          <a:sy n="92" d="100"/>
        </p:scale>
        <p:origin x="172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2016" y="-84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7B221F05-95D6-498D-BA88-FF003B5FB826}" type="datetimeFigureOut">
              <a:rPr lang="ko-KR" altLang="en-US" smtClean="0"/>
              <a:pPr/>
              <a:t>2017-11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10248" y="4861441"/>
            <a:ext cx="5681980" cy="4605576"/>
          </a:xfrm>
          <a:prstGeom prst="rect">
            <a:avLst/>
          </a:prstGeom>
        </p:spPr>
        <p:txBody>
          <a:bodyPr vert="horz" lIns="99066" tIns="49533" rIns="99066" bIns="49533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3092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EF0B18A-7EA0-4ADA-9362-980FC25D0548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84711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214554"/>
            <a:ext cx="7772400" cy="357190"/>
          </a:xfrm>
        </p:spPr>
        <p:txBody>
          <a:bodyPr/>
          <a:lstStyle>
            <a:lvl1pPr>
              <a:defRPr sz="2800"/>
            </a:lvl1pPr>
          </a:lstStyle>
          <a:p>
            <a:r>
              <a:rPr lang="ko-KR" altLang="en-US"/>
              <a:t>마스터 제목 스타일 편집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17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  <a:endParaRPr lang="ko-KR" altLang="en-US" dirty="0"/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FB1216-F83B-4868-805E-72F7E9D253FB}" type="datetimeFigureOut">
              <a:rPr lang="ko-KR" altLang="en-US" smtClean="0"/>
              <a:pPr/>
              <a:t>2017-11-20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457200" y="785794"/>
            <a:ext cx="8229600" cy="285752"/>
          </a:xfrm>
        </p:spPr>
        <p:txBody>
          <a:bodyPr/>
          <a:lstStyle>
            <a:lvl1pPr algn="l">
              <a:defRPr sz="1800" b="1" baseline="0"/>
            </a:lvl1pPr>
          </a:lstStyle>
          <a:p>
            <a:r>
              <a:rPr lang="ko-KR" altLang="en-US" dirty="0"/>
              <a:t>* 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FB1216-F83B-4868-805E-72F7E9D253FB}" type="datetimeFigureOut">
              <a:rPr lang="ko-KR" altLang="en-US" smtClean="0"/>
              <a:pPr/>
              <a:t>2017-1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fld id="{19FB1216-F83B-4868-805E-72F7E9D253FB}" type="datetimeFigureOut">
              <a:rPr lang="ko-KR" altLang="en-US" smtClean="0"/>
              <a:pPr/>
              <a:t>2017-1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fld id="{C95CD4ED-7A54-4AC3-82E1-A52F69C23B9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1031" name="Picture 11" descr="PCL_H(300)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43875" y="61913"/>
            <a:ext cx="811213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AutoShape 19"/>
          <p:cNvSpPr>
            <a:spLocks noChangeArrowheads="1"/>
          </p:cNvSpPr>
          <p:nvPr/>
        </p:nvSpPr>
        <p:spPr bwMode="auto">
          <a:xfrm>
            <a:off x="95250" y="484188"/>
            <a:ext cx="8961438" cy="5873750"/>
          </a:xfrm>
          <a:prstGeom prst="roundRect">
            <a:avLst>
              <a:gd name="adj" fmla="val 1079"/>
            </a:avLst>
          </a:prstGeom>
          <a:noFill/>
          <a:ln w="1905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endParaRPr kumimoji="0" lang="ko-KR" altLang="en-US">
              <a:latin typeface="맑은 고딕" pitchFamily="50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rtl="0" eaLnBrk="1" fontAlgn="base" latinLnBrk="1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eaLnBrk="1" fontAlgn="base" latinLnBrk="1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3.png"/><Relationship Id="rId3" Type="http://schemas.openxmlformats.org/officeDocument/2006/relationships/image" Target="../media/image33.png"/><Relationship Id="rId7" Type="http://schemas.openxmlformats.org/officeDocument/2006/relationships/image" Target="../media/image210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10.png"/><Relationship Id="rId5" Type="http://schemas.openxmlformats.org/officeDocument/2006/relationships/image" Target="../media/image50.png"/><Relationship Id="rId10" Type="http://schemas.openxmlformats.org/officeDocument/2006/relationships/image" Target="../media/image90.png"/><Relationship Id="rId4" Type="http://schemas.openxmlformats.org/officeDocument/2006/relationships/image" Target="../media/image40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부제목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Parallel Computing Lab.</a:t>
            </a:r>
          </a:p>
          <a:p>
            <a:r>
              <a:rPr lang="en-US" altLang="ko-KR" dirty="0"/>
              <a:t>Mechanical Engineering</a:t>
            </a:r>
          </a:p>
          <a:p>
            <a:r>
              <a:rPr lang="en-US" altLang="ko-KR" dirty="0" err="1"/>
              <a:t>Hanyang</a:t>
            </a:r>
            <a:r>
              <a:rPr lang="en-US" altLang="ko-KR" dirty="0"/>
              <a:t> University</a:t>
            </a:r>
          </a:p>
          <a:p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Computational Fluid Dynamics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29BD37B-27AF-4D9A-8285-F62426FBE72F}"/>
              </a:ext>
            </a:extLst>
          </p:cNvPr>
          <p:cNvSpPr txBox="1"/>
          <p:nvPr/>
        </p:nvSpPr>
        <p:spPr>
          <a:xfrm>
            <a:off x="3815916" y="3068960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/>
              <a:t>Week 3</a:t>
            </a: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340287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/W #3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𝜈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ko-KR" altLang="en-US" dirty="0"/>
                  <a:t>위 식을 차분할 수 있는 여러가지 방법들을 조사해볼 것</a:t>
                </a:r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r>
                  <a:rPr lang="ko-KR" altLang="en-US" dirty="0"/>
                  <a:t>아래 표 각각의 </a:t>
                </a:r>
                <a:r>
                  <a:rPr lang="en-US" altLang="ko-KR" dirty="0"/>
                  <a:t>Case</a:t>
                </a:r>
                <a:r>
                  <a:rPr lang="ko-KR" altLang="en-US" dirty="0"/>
                  <a:t>에 대하여 </a:t>
                </a:r>
                <a:r>
                  <a:rPr lang="en-US" altLang="ko-KR" dirty="0"/>
                  <a:t>FTCS</a:t>
                </a:r>
                <a:r>
                  <a:rPr lang="ko-KR" altLang="en-US" dirty="0"/>
                  <a:t>와 </a:t>
                </a:r>
                <a:r>
                  <a:rPr lang="en-US" altLang="ko-KR" dirty="0" err="1"/>
                  <a:t>Lassonen</a:t>
                </a:r>
                <a:r>
                  <a:rPr lang="en-US" altLang="ko-KR" dirty="0"/>
                  <a:t>(FTCS – implicit)</a:t>
                </a:r>
                <a:r>
                  <a:rPr lang="ko-KR" altLang="en-US" dirty="0"/>
                  <a:t>을 이용한 각각의 결과를 </a:t>
                </a:r>
                <a:r>
                  <a:rPr lang="en-US" altLang="ko-KR" dirty="0"/>
                  <a:t>plot</a:t>
                </a:r>
                <a:r>
                  <a:rPr lang="ko-KR" altLang="en-US" dirty="0"/>
                  <a:t>하고 고찰할 것</a:t>
                </a:r>
                <a:endParaRPr lang="en-US" altLang="ko-KR" dirty="0"/>
              </a:p>
              <a:p>
                <a:pPr marL="457200" lvl="1" indent="0">
                  <a:buNone/>
                </a:pPr>
                <a:endParaRPr lang="en-US" altLang="ko-KR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5028262"/>
                  </p:ext>
                </p:extLst>
              </p:nvPr>
            </p:nvGraphicFramePr>
            <p:xfrm>
              <a:off x="1163621" y="3861048"/>
              <a:ext cx="6816758" cy="20116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92155">
                      <a:extLst>
                        <a:ext uri="{9D8B030D-6E8A-4147-A177-3AD203B41FA5}">
                          <a16:colId xmlns:a16="http://schemas.microsoft.com/office/drawing/2014/main" val="4185463214"/>
                        </a:ext>
                      </a:extLst>
                    </a:gridCol>
                    <a:gridCol w="5424603">
                      <a:extLst>
                        <a:ext uri="{9D8B030D-6E8A-4147-A177-3AD203B41FA5}">
                          <a16:colId xmlns:a16="http://schemas.microsoft.com/office/drawing/2014/main" val="3929511380"/>
                        </a:ext>
                      </a:extLst>
                    </a:gridCol>
                  </a:tblGrid>
                  <a:tr h="329756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ko-KR" altLang="en-US" sz="1600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oMath>
                          </a14:m>
                          <a:r>
                            <a:rPr lang="ko-KR" altLang="en-US" sz="1600" dirty="0"/>
                            <a:t> </a:t>
                          </a:r>
                          <a:r>
                            <a:rPr lang="en-US" altLang="ko-KR" sz="1600" dirty="0"/>
                            <a:t>[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altLang="ko-KR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oMath>
                          </a14:m>
                          <a:r>
                            <a:rPr lang="en-US" altLang="ko-KR" sz="1600" dirty="0"/>
                            <a:t>]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27624929"/>
                      </a:ext>
                    </a:extLst>
                  </a:tr>
                  <a:tr h="329756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1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0.3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47353953"/>
                      </a:ext>
                    </a:extLst>
                  </a:tr>
                  <a:tr h="329756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2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0.4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56139971"/>
                      </a:ext>
                    </a:extLst>
                  </a:tr>
                  <a:tr h="329756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3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0.5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8584268"/>
                      </a:ext>
                    </a:extLst>
                  </a:tr>
                  <a:tr h="329756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4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0.502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85292137"/>
                      </a:ext>
                    </a:extLst>
                  </a:tr>
                  <a:tr h="329756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5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0.504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887140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5028262"/>
                  </p:ext>
                </p:extLst>
              </p:nvPr>
            </p:nvGraphicFramePr>
            <p:xfrm>
              <a:off x="1163621" y="3861048"/>
              <a:ext cx="6816758" cy="20116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392155">
                      <a:extLst>
                        <a:ext uri="{9D8B030D-6E8A-4147-A177-3AD203B41FA5}">
                          <a16:colId xmlns:a16="http://schemas.microsoft.com/office/drawing/2014/main" val="4185463214"/>
                        </a:ext>
                      </a:extLst>
                    </a:gridCol>
                    <a:gridCol w="5424603">
                      <a:extLst>
                        <a:ext uri="{9D8B030D-6E8A-4147-A177-3AD203B41FA5}">
                          <a16:colId xmlns:a16="http://schemas.microsoft.com/office/drawing/2014/main" val="3929511380"/>
                        </a:ext>
                      </a:extLst>
                    </a:gridCol>
                  </a:tblGrid>
                  <a:tr h="335280">
                    <a:tc>
                      <a:txBody>
                        <a:bodyPr/>
                        <a:lstStyle/>
                        <a:p>
                          <a:pPr algn="ctr" latinLnBrk="1"/>
                          <a:endParaRPr lang="ko-KR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5814" t="-5455" r="-224" b="-5236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27624929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1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0.3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47353953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2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0.4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56139971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3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0.5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8584268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4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0.502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8529213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5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dirty="0"/>
                            <a:t>0.504</a:t>
                          </a:r>
                          <a:endParaRPr lang="ko-KR" alt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8871407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902310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INITE DIFFEREN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600" dirty="0"/>
              <a:t>Taylor Series</a:t>
            </a:r>
          </a:p>
          <a:p>
            <a:endParaRPr lang="ko-KR" altLang="en-US" dirty="0"/>
          </a:p>
        </p:txBody>
      </p:sp>
      <p:grpSp>
        <p:nvGrpSpPr>
          <p:cNvPr id="4" name="그룹 3"/>
          <p:cNvGrpSpPr/>
          <p:nvPr/>
        </p:nvGrpSpPr>
        <p:grpSpPr>
          <a:xfrm>
            <a:off x="5508104" y="1484784"/>
            <a:ext cx="2597027" cy="4311139"/>
            <a:chOff x="5436096" y="1505768"/>
            <a:chExt cx="2597027" cy="4311139"/>
          </a:xfrm>
        </p:grpSpPr>
        <p:grpSp>
          <p:nvGrpSpPr>
            <p:cNvPr id="5" name="그룹 4"/>
            <p:cNvGrpSpPr/>
            <p:nvPr/>
          </p:nvGrpSpPr>
          <p:grpSpPr>
            <a:xfrm>
              <a:off x="5436096" y="1505768"/>
              <a:ext cx="2524892" cy="1306404"/>
              <a:chOff x="4585484" y="1358302"/>
              <a:chExt cx="2524892" cy="130640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직사각형 15"/>
                  <p:cNvSpPr/>
                  <p:nvPr/>
                </p:nvSpPr>
                <p:spPr>
                  <a:xfrm>
                    <a:off x="4735110" y="1727281"/>
                    <a:ext cx="1768754" cy="44345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20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ko-KR" altLang="en-US" sz="120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ko-KR" altLang="en-US" sz="12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ko-KR" altLang="en-US" sz="120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200" i="1">
                                  <a:latin typeface="Cambria Math"/>
                                </a:rPr>
                                <m:t>𝛥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ko-KR" altLang="en-US" sz="1200">
                              <a:latin typeface="Cambria Math"/>
                            </a:rPr>
                            <m:t>+</m:t>
                          </m:r>
                          <m:r>
                            <a:rPr lang="ko-KR" altLang="en-US" sz="1200" i="1">
                              <a:latin typeface="Cambria Math"/>
                            </a:rPr>
                            <m:t>𝑂</m:t>
                          </m:r>
                          <m:d>
                            <m:d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sz="1200" i="1">
                                  <a:latin typeface="Cambria Math"/>
                                </a:rPr>
                                <m:t>𝛥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oMath>
                      </m:oMathPara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7" name="직사각형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35110" y="1727281"/>
                    <a:ext cx="1768754" cy="443455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37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" name="TextBox 16"/>
              <p:cNvSpPr txBox="1"/>
              <p:nvPr/>
            </p:nvSpPr>
            <p:spPr>
              <a:xfrm>
                <a:off x="4735110" y="1358302"/>
                <a:ext cx="157870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/>
                  <a:t>Forward difference</a:t>
                </a:r>
                <a:endParaRPr lang="ko-KR" altLang="en-US" sz="1200" b="1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직사각형 17"/>
                  <p:cNvSpPr/>
                  <p:nvPr/>
                </p:nvSpPr>
                <p:spPr>
                  <a:xfrm>
                    <a:off x="4735110" y="2175726"/>
                    <a:ext cx="2375266" cy="48898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ko-KR" alt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ko-KR" altLang="en-US" sz="1200" i="1">
                                  <a:latin typeface="Cambria Math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ko-KR" altLang="en-US" sz="1200">
                                  <a:latin typeface="Cambria Math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ko-KR" altLang="en-US" sz="12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+2</m:t>
                                  </m:r>
                                </m:sub>
                              </m:sSub>
                              <m:r>
                                <a:rPr lang="ko-KR" altLang="en-US" sz="1200">
                                  <a:latin typeface="Cambria Math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ko-KR" sz="1200" b="0" i="0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ko-KR" altLang="en-US" sz="120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ko-KR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ko-KR" altLang="en-US" sz="1200" i="1">
                                          <a:latin typeface="Cambria Math"/>
                                        </a:rPr>
                                        <m:t>𝛥</m:t>
                                      </m:r>
                                      <m:r>
                                        <a:rPr lang="ko-KR" altLang="en-US" sz="12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ko-KR" altLang="en-US" sz="1200">
                              <a:latin typeface="Cambria Math"/>
                            </a:rPr>
                            <m:t>+</m:t>
                          </m:r>
                          <m:r>
                            <a:rPr lang="ko-KR" altLang="en-US" sz="1200" i="1">
                              <a:latin typeface="Cambria Math"/>
                            </a:rPr>
                            <m:t>𝑂</m:t>
                          </m:r>
                          <m:d>
                            <m:d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sz="1200" i="1">
                                  <a:latin typeface="Cambria Math"/>
                                </a:rPr>
                                <m:t>𝛥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oMath>
                      </m:oMathPara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13" name="직사각형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35110" y="2175726"/>
                    <a:ext cx="2375266" cy="48898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타원 18"/>
              <p:cNvSpPr/>
              <p:nvPr/>
            </p:nvSpPr>
            <p:spPr>
              <a:xfrm>
                <a:off x="4585484" y="1435364"/>
                <a:ext cx="153446" cy="14038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grpSp>
          <p:nvGrpSpPr>
            <p:cNvPr id="6" name="그룹 5"/>
            <p:cNvGrpSpPr/>
            <p:nvPr/>
          </p:nvGrpSpPr>
          <p:grpSpPr>
            <a:xfrm>
              <a:off x="5436096" y="3013999"/>
              <a:ext cx="2524892" cy="1328734"/>
              <a:chOff x="4585484" y="2782882"/>
              <a:chExt cx="2524892" cy="132873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직사각형 11"/>
                  <p:cNvSpPr/>
                  <p:nvPr/>
                </p:nvSpPr>
                <p:spPr>
                  <a:xfrm>
                    <a:off x="4736162" y="3160185"/>
                    <a:ext cx="1768754" cy="44345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20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ko-KR" altLang="en-US" sz="120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ko-KR" altLang="en-US" sz="12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ko-KR" altLang="en-US" sz="120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200" i="1">
                                  <a:latin typeface="Cambria Math"/>
                                </a:rPr>
                                <m:t>𝛥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ko-KR" altLang="en-US" sz="1200">
                              <a:latin typeface="Cambria Math"/>
                            </a:rPr>
                            <m:t>+</m:t>
                          </m:r>
                          <m:r>
                            <a:rPr lang="ko-KR" altLang="en-US" sz="1200" i="1">
                              <a:latin typeface="Cambria Math"/>
                            </a:rPr>
                            <m:t>𝑂</m:t>
                          </m:r>
                          <m:d>
                            <m:d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sz="1200" i="1">
                                  <a:latin typeface="Cambria Math"/>
                                </a:rPr>
                                <m:t>𝛥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oMath>
                      </m:oMathPara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8" name="직사각형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36162" y="3160185"/>
                    <a:ext cx="1768754" cy="44345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137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" name="TextBox 12"/>
              <p:cNvSpPr txBox="1"/>
              <p:nvPr/>
            </p:nvSpPr>
            <p:spPr>
              <a:xfrm>
                <a:off x="4735110" y="2782882"/>
                <a:ext cx="167872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/>
                  <a:t>Backward difference</a:t>
                </a:r>
                <a:endParaRPr lang="ko-KR" altLang="en-US" sz="1200" b="1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직사각형 13"/>
                  <p:cNvSpPr/>
                  <p:nvPr/>
                </p:nvSpPr>
                <p:spPr>
                  <a:xfrm>
                    <a:off x="4735110" y="3622636"/>
                    <a:ext cx="2375266" cy="48898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ko-KR" altLang="en-US" sz="1200" i="1">
                                  <a:latin typeface="Cambria Math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ko-KR" altLang="en-US" sz="1200">
                                  <a:latin typeface="Cambria Math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ko-KR" altLang="en-US" sz="12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−2</m:t>
                                  </m:r>
                                </m:sub>
                              </m:sSub>
                              <m:r>
                                <a:rPr lang="ko-KR" altLang="en-US" sz="1200">
                                  <a:latin typeface="Cambria Math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ko-KR" altLang="en-US" sz="120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ko-KR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ko-KR" altLang="en-US" sz="1200" i="1">
                                          <a:latin typeface="Cambria Math"/>
                                        </a:rPr>
                                        <m:t>𝛥</m:t>
                                      </m:r>
                                      <m:r>
                                        <a:rPr lang="ko-KR" altLang="en-US" sz="12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ko-KR" altLang="en-US" sz="1200">
                              <a:latin typeface="Cambria Math"/>
                            </a:rPr>
                            <m:t>+</m:t>
                          </m:r>
                          <m:r>
                            <a:rPr lang="ko-KR" altLang="en-US" sz="1200" i="1">
                              <a:latin typeface="Cambria Math"/>
                            </a:rPr>
                            <m:t>𝑂</m:t>
                          </m:r>
                          <m:d>
                            <m:d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sz="1200" i="1">
                                  <a:latin typeface="Cambria Math"/>
                                </a:rPr>
                                <m:t>𝛥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oMath>
                      </m:oMathPara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14" name="직사각형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35110" y="3622636"/>
                    <a:ext cx="2375266" cy="48898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5" name="타원 14"/>
              <p:cNvSpPr/>
              <p:nvPr/>
            </p:nvSpPr>
            <p:spPr>
              <a:xfrm>
                <a:off x="4585484" y="2846039"/>
                <a:ext cx="153446" cy="140380"/>
              </a:xfrm>
              <a:prstGeom prst="ellipse">
                <a:avLst/>
              </a:prstGeom>
              <a:solidFill>
                <a:srgbClr val="3333FF"/>
              </a:solidFill>
              <a:ln>
                <a:solidFill>
                  <a:srgbClr val="3333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grpSp>
          <p:nvGrpSpPr>
            <p:cNvPr id="7" name="그룹 6"/>
            <p:cNvGrpSpPr/>
            <p:nvPr/>
          </p:nvGrpSpPr>
          <p:grpSpPr>
            <a:xfrm>
              <a:off x="5436096" y="4544560"/>
              <a:ext cx="2597027" cy="1272347"/>
              <a:chOff x="4585484" y="4397094"/>
              <a:chExt cx="2597027" cy="127234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직사각형 7"/>
                  <p:cNvSpPr/>
                  <p:nvPr/>
                </p:nvSpPr>
                <p:spPr>
                  <a:xfrm>
                    <a:off x="4735110" y="4737006"/>
                    <a:ext cx="1993623" cy="44345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ko-KR" alt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ko-KR" altLang="en-US" sz="120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ko-KR" altLang="en-US" sz="120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ko-KR" altLang="en-US" sz="12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ko-KR" altLang="en-US" sz="120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ko-KR" altLang="en-US" sz="1200">
                                  <a:latin typeface="Cambria Math"/>
                                </a:rPr>
                                <m:t>2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𝛥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ko-KR" altLang="en-US" sz="1200">
                              <a:latin typeface="Cambria Math"/>
                            </a:rPr>
                            <m:t>+</m:t>
                          </m:r>
                          <m:r>
                            <a:rPr lang="ko-KR" altLang="en-US" sz="1200" i="1">
                              <a:latin typeface="Cambria Math"/>
                            </a:rPr>
                            <m:t>𝑂</m:t>
                          </m:r>
                          <m:d>
                            <m:d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ko-KR" altLang="en-US" sz="1200" i="1">
                                  <a:latin typeface="Cambria Math"/>
                                </a:rPr>
                                <m:t>𝛥</m:t>
                              </m:r>
                              <m:sSup>
                                <m:sSup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ko-KR" altLang="en-US" sz="1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9" name="직사각형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35110" y="4737006"/>
                    <a:ext cx="1993623" cy="443455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137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" name="TextBox 8"/>
              <p:cNvSpPr txBox="1"/>
              <p:nvPr/>
            </p:nvSpPr>
            <p:spPr>
              <a:xfrm>
                <a:off x="4735110" y="4397094"/>
                <a:ext cx="149675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b="1" dirty="0"/>
                  <a:t>Central difference</a:t>
                </a:r>
                <a:endParaRPr lang="ko-KR" altLang="en-US" sz="1200" b="1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직사각형 9"/>
                  <p:cNvSpPr/>
                  <p:nvPr/>
                </p:nvSpPr>
                <p:spPr>
                  <a:xfrm>
                    <a:off x="4735110" y="5180461"/>
                    <a:ext cx="2447401" cy="48898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ko-KR" altLang="en-US" sz="1200" i="1">
                                  <a:latin typeface="Cambria Math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ko-KR" altLang="en-US" sz="1200">
                                  <a:latin typeface="Cambria Math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ko-KR" altLang="en-US" sz="12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ko-KR" altLang="en-US" sz="1200">
                                  <a:latin typeface="Cambria Math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ko-KR" altLang="en-US" sz="120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ko-KR" alt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ko-KR" altLang="en-US" sz="1200" i="1">
                                          <a:latin typeface="Cambria Math"/>
                                        </a:rPr>
                                        <m:t>𝛥</m:t>
                                      </m:r>
                                      <m:r>
                                        <a:rPr lang="ko-KR" altLang="en-US" sz="12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ko-KR" altLang="en-US" sz="12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ko-KR" altLang="en-US" sz="1200">
                              <a:latin typeface="Cambria Math"/>
                            </a:rPr>
                            <m:t>+</m:t>
                          </m:r>
                          <m:r>
                            <a:rPr lang="ko-KR" altLang="en-US" sz="1200" i="1">
                              <a:latin typeface="Cambria Math"/>
                            </a:rPr>
                            <m:t>𝑂</m:t>
                          </m:r>
                          <m:sSup>
                            <m:sSup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𝛥</m:t>
                                  </m:r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ko-KR" altLang="en-US" sz="12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endParaRPr lang="ko-KR" altLang="en-US" sz="1200" dirty="0"/>
                  </a:p>
                </p:txBody>
              </p:sp>
            </mc:Choice>
            <mc:Fallback xmlns="">
              <p:sp>
                <p:nvSpPr>
                  <p:cNvPr id="15" name="직사각형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35110" y="5180461"/>
                    <a:ext cx="2447401" cy="488980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" name="타원 10"/>
              <p:cNvSpPr/>
              <p:nvPr/>
            </p:nvSpPr>
            <p:spPr>
              <a:xfrm>
                <a:off x="4585484" y="4474450"/>
                <a:ext cx="153446" cy="140380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</p:grpSp>
      <p:grpSp>
        <p:nvGrpSpPr>
          <p:cNvPr id="20" name="그룹 19"/>
          <p:cNvGrpSpPr/>
          <p:nvPr/>
        </p:nvGrpSpPr>
        <p:grpSpPr>
          <a:xfrm>
            <a:off x="971600" y="3692523"/>
            <a:ext cx="4032448" cy="2341800"/>
            <a:chOff x="2662282" y="3551173"/>
            <a:chExt cx="4032448" cy="23418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직사각형 20"/>
                <p:cNvSpPr/>
                <p:nvPr/>
              </p:nvSpPr>
              <p:spPr>
                <a:xfrm>
                  <a:off x="2662282" y="3882804"/>
                  <a:ext cx="4032448" cy="46288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ko-KR" altLang="en-US" sz="120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ko-KR" altLang="en-US" sz="1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ko-KR" altLang="en-US" sz="12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ko-KR" altLang="en-US" sz="12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ko-KR" altLang="en-US" sz="12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ko-KR" altLang="en-US" sz="1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ko-KR" altLang="en-US" sz="1200" i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ko-KR" altLang="en-US" sz="1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f>
                          <m:fPr>
                            <m:ctrlPr>
                              <a:rPr lang="ko-KR" altLang="en-US" sz="1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sz="120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ko-KR" altLang="en-US" sz="120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ko-KR" altLang="en-US" sz="1200" i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ko-KR" altLang="en-US" sz="1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ko-KR" alt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ko-KR" altLang="en-US" sz="1200" i="1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r>
                                      <a:rPr lang="ko-KR" altLang="en-US" sz="1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ko-KR" altLang="en-US" sz="1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ko-KR" altLang="en-US" sz="1200" i="0">
                                <a:latin typeface="Cambria Math" panose="02040503050406030204" pitchFamily="18" charset="0"/>
                              </a:rPr>
                              <m:t>2!</m:t>
                            </m:r>
                          </m:den>
                        </m:f>
                        <m:f>
                          <m:fPr>
                            <m:ctrlPr>
                              <a:rPr lang="ko-KR" altLang="en-US" sz="1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sz="12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ko-KR" altLang="en-US" sz="1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ko-KR" altLang="en-US" sz="120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ko-KR" altLang="en-US" sz="1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ko-KR" altLang="en-US" sz="1200" i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ko-KR" altLang="en-US" sz="1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ko-KR" alt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ko-KR" altLang="en-US" sz="1200" i="1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r>
                                      <a:rPr lang="ko-KR" altLang="en-US" sz="1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ko-KR" altLang="en-US" sz="1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ko-KR" altLang="en-US" sz="1200" i="0">
                                <a:latin typeface="Cambria Math" panose="02040503050406030204" pitchFamily="18" charset="0"/>
                              </a:rPr>
                              <m:t>3!</m:t>
                            </m:r>
                          </m:den>
                        </m:f>
                        <m:f>
                          <m:fPr>
                            <m:ctrlPr>
                              <a:rPr lang="ko-KR" altLang="en-US" sz="1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sz="12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ko-KR" altLang="en-US" sz="1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ko-KR" altLang="en-US" sz="120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ko-KR" altLang="en-US" sz="1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+…</m:t>
                        </m:r>
                      </m:oMath>
                    </m:oMathPara>
                  </a14:m>
                  <a:endParaRPr lang="ko-KR" altLang="en-US" sz="1200" dirty="0"/>
                </a:p>
              </p:txBody>
            </p:sp>
          </mc:Choice>
          <mc:Fallback xmlns="">
            <p:sp>
              <p:nvSpPr>
                <p:cNvPr id="46" name="직사각형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2282" y="3882804"/>
                  <a:ext cx="4032448" cy="462884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직사각형 21"/>
                <p:cNvSpPr/>
                <p:nvPr/>
              </p:nvSpPr>
              <p:spPr>
                <a:xfrm>
                  <a:off x="2662282" y="4419362"/>
                  <a:ext cx="3481536" cy="43210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ko-KR" altLang="en-US" sz="11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sz="11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ko-KR" altLang="en-US" sz="11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ko-KR" altLang="en-US" sz="110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ko-KR" altLang="en-US" sz="11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ko-KR" altLang="en-US" sz="1100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ko-KR" altLang="en-US" sz="11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ko-KR" altLang="en-US" sz="11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ko-KR" altLang="en-US" sz="11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ko-KR" altLang="en-US" sz="1100" i="0"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ko-KR" altLang="en-US" sz="11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r>
                              <a:rPr lang="ko-KR" altLang="en-US" sz="11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ko-KR" altLang="en-US" sz="11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ko-KR" altLang="en-US" sz="1100" i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ko-KR" altLang="en-US" sz="11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r>
                              <a:rPr lang="ko-KR" altLang="en-US" sz="1100" i="0">
                                <a:latin typeface="Cambria Math" panose="02040503050406030204" pitchFamily="18" charset="0"/>
                              </a:rPr>
                              <m:t>2!</m:t>
                            </m:r>
                          </m:den>
                        </m:f>
                        <m:f>
                          <m:fPr>
                            <m:ctrlPr>
                              <a:rPr lang="ko-KR" altLang="en-US" sz="11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sz="1100" i="0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ko-KR" altLang="en-US" sz="11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ko-KR" altLang="en-US" sz="11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ko-KR" altLang="en-US" sz="1100" i="0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ko-KR" altLang="en-US" sz="11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ko-KR" altLang="en-US" sz="1100" i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ko-KR" altLang="en-US" sz="11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ko-KR" altLang="en-US" sz="11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ko-KR" altLang="en-US" sz="1100" i="1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  <m:r>
                                      <a:rPr lang="ko-KR" altLang="en-US" sz="11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ko-KR" altLang="en-US" sz="11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ko-KR" altLang="en-US" sz="1100" i="0">
                                <a:latin typeface="Cambria Math" panose="02040503050406030204" pitchFamily="18" charset="0"/>
                              </a:rPr>
                              <m:t>3!</m:t>
                            </m:r>
                          </m:den>
                        </m:f>
                        <m:f>
                          <m:fPr>
                            <m:ctrlPr>
                              <a:rPr lang="ko-KR" altLang="en-US" sz="11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sz="1100" i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ko-KR" altLang="en-US" sz="11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ko-KR" altLang="en-US" sz="11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ko-KR" altLang="en-US" sz="110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sz="11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ko-KR" altLang="en-US" sz="11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ko-KR" altLang="en-US" sz="1100" i="0">
                            <a:latin typeface="Cambria Math" panose="02040503050406030204" pitchFamily="18" charset="0"/>
                          </a:rPr>
                          <m:t>−...</m:t>
                        </m:r>
                      </m:oMath>
                    </m:oMathPara>
                  </a14:m>
                  <a:endParaRPr lang="ko-KR" altLang="en-US" sz="1100" dirty="0"/>
                </a:p>
              </p:txBody>
            </p:sp>
          </mc:Choice>
          <mc:Fallback xmlns="">
            <p:sp>
              <p:nvSpPr>
                <p:cNvPr id="50" name="직사각형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2282" y="4419362"/>
                  <a:ext cx="3481536" cy="432106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t="-54930" b="-5352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직사각형 22"/>
                <p:cNvSpPr/>
                <p:nvPr/>
              </p:nvSpPr>
              <p:spPr>
                <a:xfrm>
                  <a:off x="2662282" y="4925142"/>
                  <a:ext cx="2434312" cy="45070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ko-KR" altLang="en-US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sz="12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r>
                              <a:rPr lang="ko-KR" altLang="en-US" sz="120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ko-KR" altLang="en-US" sz="1200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ko-KR" altLang="en-US" sz="1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ko-KR" altLang="en-US" sz="1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ko-KR" altLang="en-US" sz="1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ko-KR" altLang="en-US" sz="1200" i="0"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ko-KR" altLang="en-US" sz="1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ko-KR" sz="1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ko-KR" altLang="en-US" sz="1200" i="1">
                            <a:latin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ko-KR" altLang="en-US" sz="1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ko-KR" altLang="en-US" sz="1200" i="1">
                                <a:latin typeface="Cambria Math"/>
                              </a:rPr>
                              <m:t>𝛥</m:t>
                            </m:r>
                            <m:r>
                              <a:rPr lang="ko-KR" altLang="en-US" sz="1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ko-KR" altLang="en-US" sz="1200" dirty="0"/>
                </a:p>
              </p:txBody>
            </p:sp>
          </mc:Choice>
          <mc:Fallback xmlns="">
            <p:sp>
              <p:nvSpPr>
                <p:cNvPr id="51" name="직사각형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2282" y="4925142"/>
                  <a:ext cx="2434312" cy="450701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t="-67568" b="-6081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TextBox 23"/>
            <p:cNvSpPr txBox="1"/>
            <p:nvPr/>
          </p:nvSpPr>
          <p:spPr>
            <a:xfrm>
              <a:off x="2662282" y="3551173"/>
              <a:ext cx="273630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en-US" altLang="ko-KR" sz="1400" b="1" dirty="0"/>
                <a:t>Taylor series expansion</a:t>
              </a:r>
              <a:endParaRPr lang="ko-KR" altLang="en-US" sz="14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직사각형 24"/>
                <p:cNvSpPr/>
                <p:nvPr/>
              </p:nvSpPr>
              <p:spPr>
                <a:xfrm>
                  <a:off x="2662282" y="5449518"/>
                  <a:ext cx="1955215" cy="44345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ko-KR" altLang="en-US" sz="1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f>
                              <m:fPr>
                                <m:ctrlP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ko-KR" altLang="en-US" sz="120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num>
                              <m:den>
                                <m:r>
                                  <a:rPr lang="ko-KR" altLang="en-US" sz="120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ko-KR" altLang="en-US" sz="1200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ko-KR" altLang="en-US" sz="12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ko-KR" altLang="en-US" sz="1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ko-KR" altLang="en-US" sz="1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ko-KR" altLang="en-US" sz="1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ko-KR" altLang="en-US" sz="12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ko-KR" altLang="en-US" sz="12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ko-KR" altLang="en-US" sz="120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ko-KR" altLang="en-US" sz="1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ko-KR" altLang="en-US" sz="1200" dirty="0"/>
                </a:p>
              </p:txBody>
            </p:sp>
          </mc:Choice>
          <mc:Fallback xmlns="">
            <p:sp>
              <p:nvSpPr>
                <p:cNvPr id="25" name="직사각형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2282" y="5449518"/>
                  <a:ext cx="1955215" cy="443455"/>
                </a:xfrm>
                <a:prstGeom prst="rect">
                  <a:avLst/>
                </a:prstGeom>
                <a:blipFill>
                  <a:blip r:embed="rId12"/>
                  <a:stretch>
                    <a:fillRect b="-137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그룹 25"/>
          <p:cNvGrpSpPr/>
          <p:nvPr/>
        </p:nvGrpSpPr>
        <p:grpSpPr>
          <a:xfrm>
            <a:off x="971600" y="1702226"/>
            <a:ext cx="3571875" cy="1916622"/>
            <a:chOff x="462817" y="1236744"/>
            <a:chExt cx="3571875" cy="2352983"/>
          </a:xfrm>
        </p:grpSpPr>
        <p:grpSp>
          <p:nvGrpSpPr>
            <p:cNvPr id="27" name="그룹 26"/>
            <p:cNvGrpSpPr/>
            <p:nvPr/>
          </p:nvGrpSpPr>
          <p:grpSpPr>
            <a:xfrm>
              <a:off x="462817" y="1236744"/>
              <a:ext cx="3571875" cy="2352983"/>
              <a:chOff x="990694" y="1669410"/>
              <a:chExt cx="3571875" cy="2352983"/>
            </a:xfrm>
          </p:grpSpPr>
          <p:pic>
            <p:nvPicPr>
              <p:cNvPr id="29" name="그림 28"/>
              <p:cNvPicPr>
                <a:picLocks noChangeAspect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 rot="21540000">
                <a:off x="990694" y="1669410"/>
                <a:ext cx="3571875" cy="2219325"/>
              </a:xfrm>
              <a:prstGeom prst="rect">
                <a:avLst/>
              </a:prstGeom>
            </p:spPr>
          </p:pic>
          <p:cxnSp>
            <p:nvCxnSpPr>
              <p:cNvPr id="30" name="직선 화살표 연결선 29"/>
              <p:cNvCxnSpPr/>
              <p:nvPr/>
            </p:nvCxnSpPr>
            <p:spPr>
              <a:xfrm>
                <a:off x="2862902" y="3694168"/>
                <a:ext cx="442086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직선 화살표 연결선 30"/>
              <p:cNvCxnSpPr/>
              <p:nvPr/>
            </p:nvCxnSpPr>
            <p:spPr>
              <a:xfrm flipH="1">
                <a:off x="2142822" y="3694168"/>
                <a:ext cx="432048" cy="0"/>
              </a:xfrm>
              <a:prstGeom prst="straightConnector1">
                <a:avLst/>
              </a:prstGeom>
              <a:ln w="28575">
                <a:solidFill>
                  <a:srgbClr val="3333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그룹 31"/>
              <p:cNvGrpSpPr/>
              <p:nvPr/>
            </p:nvGrpSpPr>
            <p:grpSpPr>
              <a:xfrm>
                <a:off x="1854886" y="3845381"/>
                <a:ext cx="864096" cy="177012"/>
                <a:chOff x="1043696" y="3620059"/>
                <a:chExt cx="792088" cy="128458"/>
              </a:xfrm>
            </p:grpSpPr>
            <p:cxnSp>
              <p:nvCxnSpPr>
                <p:cNvPr id="33" name="직선 화살표 연결선 32"/>
                <p:cNvCxnSpPr/>
                <p:nvPr/>
              </p:nvCxnSpPr>
              <p:spPr>
                <a:xfrm>
                  <a:off x="1043696" y="3684289"/>
                  <a:ext cx="792088" cy="0"/>
                </a:xfrm>
                <a:prstGeom prst="straightConnector1">
                  <a:avLst/>
                </a:prstGeom>
                <a:ln w="28575">
                  <a:solidFill>
                    <a:srgbClr val="00B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직선 연결선 33"/>
                <p:cNvCxnSpPr/>
                <p:nvPr/>
              </p:nvCxnSpPr>
              <p:spPr>
                <a:xfrm flipV="1">
                  <a:off x="1835784" y="3620059"/>
                  <a:ext cx="0" cy="128458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8" name="직선 화살표 연결선 27"/>
            <p:cNvCxnSpPr/>
            <p:nvPr/>
          </p:nvCxnSpPr>
          <p:spPr>
            <a:xfrm flipH="1">
              <a:off x="2195832" y="3501223"/>
              <a:ext cx="864000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0898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ABOLIC EQUATION – DIFFUSION EQU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sz="1600" dirty="0"/>
                  <a:t>Diffusion</a:t>
                </a:r>
                <a:r>
                  <a:rPr lang="ko-KR" altLang="en-US" sz="1600" dirty="0"/>
                  <a:t> </a:t>
                </a:r>
                <a:r>
                  <a:rPr lang="en-US" altLang="ko-KR" sz="1600" dirty="0"/>
                  <a:t>equation</a:t>
                </a:r>
                <a:endParaRPr lang="en-US" altLang="ko-KR" sz="12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𝜈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sz="1600" dirty="0"/>
                  <a:t>FTCS - Explici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200">
                              <a:latin typeface="Cambria Math"/>
                            </a:rPr>
                            <m:t>𝜕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ko-KR" altLang="en-US" sz="1200">
                              <a:latin typeface="Cambria Math"/>
                            </a:rPr>
                            <m:t>𝜕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ko-KR" altLang="en-US" sz="12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ko-KR" altLang="en-US" sz="1200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ko-KR" altLang="en-US" sz="1200" i="1">
                              <a:latin typeface="Cambria Math"/>
                            </a:rPr>
                            <m:t>𝛥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altLang="ko-KR" sz="12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ko-KR" sz="12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200" i="1">
                          <a:latin typeface="Cambria Math" panose="02040503050406030204" pitchFamily="18" charset="0"/>
                        </a:rPr>
                        <m:t>𝜈</m:t>
                      </m:r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200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ko-KR" altLang="en-US" sz="12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ko-KR" altLang="en-US" sz="1200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ko-KR" altLang="en-US" sz="12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ko-KR" altLang="en-US" sz="1200">
                          <a:latin typeface="Cambria Math"/>
                        </a:rPr>
                        <m:t>=</m:t>
                      </m:r>
                      <m:r>
                        <a:rPr lang="ko-KR" altLang="en-US" sz="1200" i="1">
                          <a:latin typeface="Cambria Math" panose="02040503050406030204" pitchFamily="18" charset="0"/>
                        </a:rPr>
                        <m:t>𝜈</m:t>
                      </m:r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ko-KR" altLang="en-US" sz="1200">
                              <a:latin typeface="Cambria Math"/>
                            </a:rPr>
                            <m:t>−2</m:t>
                          </m:r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ko-KR" altLang="en-US" sz="120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𝛥</m:t>
                                  </m:r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ko-KR" altLang="en-US" sz="12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ko-KR" sz="1200" dirty="0"/>
              </a:p>
              <a:p>
                <a:pPr marL="0" indent="0">
                  <a:buNone/>
                </a:pPr>
                <a:endParaRPr lang="ko-KR" altLang="en-US" sz="1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ko-KR" altLang="en-US" sz="1200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ko-KR" altLang="en-US" sz="1200" i="1">
                              <a:latin typeface="Cambria Math"/>
                            </a:rPr>
                            <m:t>𝛥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ko-KR" altLang="en-US" sz="1200">
                          <a:latin typeface="Cambria Math"/>
                        </a:rPr>
                        <m:t>=</m:t>
                      </m:r>
                      <m:r>
                        <a:rPr lang="ko-KR" altLang="en-US" sz="1200" i="1">
                          <a:latin typeface="Cambria Math" panose="02040503050406030204" pitchFamily="18" charset="0"/>
                        </a:rPr>
                        <m:t>𝜈</m:t>
                      </m:r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ko-KR" altLang="en-US" sz="1200">
                              <a:latin typeface="Cambria Math"/>
                            </a:rPr>
                            <m:t>−2</m:t>
                          </m:r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ko-KR" altLang="en-US" sz="120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𝛥</m:t>
                                  </m:r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ko-KR" altLang="en-US" sz="12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ko-KR" sz="1200" dirty="0"/>
              </a:p>
              <a:p>
                <a:pPr marL="0" indent="0">
                  <a:buNone/>
                </a:pPr>
                <a:endParaRPr lang="en-US" altLang="ko-KR" sz="1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200" i="1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ko-KR" altLang="en-US" sz="1200" i="1">
                              <a:latin typeface="Cambria Math"/>
                            </a:rPr>
                            <m:t>𝛥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𝛥</m:t>
                              </m:r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ko-KR" altLang="en-US" sz="12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200" dirty="0"/>
              </a:p>
              <a:p>
                <a:pPr marL="0" indent="0">
                  <a:buNone/>
                </a:pPr>
                <a:endParaRPr lang="en-US" altLang="ko-KR" sz="12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bSup>
                        <m:sSubSup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1−2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sSubSup>
                        <m:sSubSup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bSup>
                        <m:sSubSup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altLang="ko-KR" sz="1200" dirty="0"/>
              </a:p>
              <a:p>
                <a:pPr marL="0" indent="0">
                  <a:buNone/>
                </a:pPr>
                <a:endParaRPr lang="en-US" altLang="ko-KR" sz="1200" dirty="0"/>
              </a:p>
              <a:p>
                <a:pPr marL="0" indent="0">
                  <a:buNone/>
                </a:pPr>
                <a:endParaRPr lang="ko-KR" altLang="en-US" sz="12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96" t="-3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932040" y="4437112"/>
                <a:ext cx="1512168" cy="27699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ko-KR" altLang="en-US" sz="12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200" dirty="0"/>
                  <a:t>(diffusion number)</a:t>
                </a:r>
                <a:endParaRPr lang="ko-KR" altLang="en-US" sz="1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4437112"/>
                <a:ext cx="1512168" cy="276999"/>
              </a:xfrm>
              <a:prstGeom prst="rect">
                <a:avLst/>
              </a:prstGeom>
              <a:blipFill>
                <a:blip r:embed="rId3"/>
                <a:stretch>
                  <a:fillRect t="-4444" b="-1555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48064" y="2610970"/>
                <a:ext cx="1512168" cy="27699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altLang="ko-KR" sz="1200" dirty="0"/>
                  <a:t>Forward Time)</a:t>
                </a:r>
                <a:endParaRPr lang="ko-KR" altLang="en-US" sz="1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2610970"/>
                <a:ext cx="1512168" cy="276999"/>
              </a:xfrm>
              <a:prstGeom prst="rect">
                <a:avLst/>
              </a:prstGeom>
              <a:blipFill>
                <a:blip r:embed="rId4"/>
                <a:stretch>
                  <a:fillRect t="-2174" b="-130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70876" y="3189226"/>
                <a:ext cx="1512168" cy="27699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altLang="ko-KR" sz="1200" dirty="0"/>
                  <a:t>Central Space)</a:t>
                </a:r>
                <a:endParaRPr lang="ko-KR" altLang="en-US" sz="1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876" y="3189226"/>
                <a:ext cx="1512168" cy="276999"/>
              </a:xfrm>
              <a:prstGeom prst="rect">
                <a:avLst/>
              </a:prstGeom>
              <a:blipFill>
                <a:blip r:embed="rId5"/>
                <a:stretch>
                  <a:fillRect t="-2174" b="-130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2234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ABOLIC EQUATION – DIFFUSION EQU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sz="1600" dirty="0"/>
                  <a:t>Diffusion</a:t>
                </a:r>
                <a:r>
                  <a:rPr lang="ko-KR" altLang="en-US" sz="1600" dirty="0"/>
                  <a:t> </a:t>
                </a:r>
                <a:r>
                  <a:rPr lang="en-US" altLang="ko-KR" sz="1600" dirty="0"/>
                  <a:t>equation</a:t>
                </a:r>
                <a:endParaRPr lang="en-US" altLang="ko-KR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𝜈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sz="1600" dirty="0"/>
                  <a:t>FTCS – Implicit</a:t>
                </a:r>
                <a:endParaRPr lang="en-US" altLang="ko-K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200">
                              <a:latin typeface="Cambria Math"/>
                            </a:rPr>
                            <m:t>𝜕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ko-KR" altLang="en-US" sz="1200">
                              <a:latin typeface="Cambria Math"/>
                            </a:rPr>
                            <m:t>𝜕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ko-KR" altLang="en-US" sz="12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ko-KR" altLang="en-US" sz="1200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ko-KR" altLang="en-US" sz="1200" i="1">
                              <a:latin typeface="Cambria Math"/>
                            </a:rPr>
                            <m:t>𝛥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altLang="ko-KR" sz="12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ko-KR" sz="12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200" i="1">
                          <a:latin typeface="Cambria Math" panose="02040503050406030204" pitchFamily="18" charset="0"/>
                        </a:rPr>
                        <m:t>𝜈</m:t>
                      </m:r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200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ko-KR" altLang="en-US" sz="12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ko-KR" altLang="en-US" sz="1200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ko-KR" altLang="en-US" sz="12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ko-KR" altLang="en-US" sz="1200">
                          <a:latin typeface="Cambria Math"/>
                        </a:rPr>
                        <m:t>=</m:t>
                      </m:r>
                      <m:r>
                        <a:rPr lang="ko-KR" altLang="en-US" sz="1200" i="1">
                          <a:latin typeface="Cambria Math" panose="02040503050406030204" pitchFamily="18" charset="0"/>
                        </a:rPr>
                        <m:t>𝜈</m:t>
                      </m:r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ko-KR" altLang="en-US" sz="1200">
                              <a:latin typeface="Cambria Math"/>
                            </a:rPr>
                            <m:t>−2</m:t>
                          </m:r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ko-KR" altLang="en-US" sz="120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𝛥</m:t>
                                  </m:r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ko-KR" altLang="en-US" sz="12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ko-KR" sz="1200" dirty="0"/>
              </a:p>
              <a:p>
                <a:pPr marL="0" indent="0">
                  <a:buNone/>
                </a:pPr>
                <a:endParaRPr lang="ko-KR" altLang="en-US" sz="1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ko-KR" altLang="en-US" sz="1200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ko-KR" altLang="en-US" sz="1200" i="1">
                              <a:latin typeface="Cambria Math"/>
                            </a:rPr>
                            <m:t>𝛥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ko-KR" altLang="en-US" sz="1200">
                          <a:latin typeface="Cambria Math"/>
                        </a:rPr>
                        <m:t>=</m:t>
                      </m:r>
                      <m:r>
                        <a:rPr lang="ko-KR" altLang="en-US" sz="1200" i="1">
                          <a:latin typeface="Cambria Math" panose="02040503050406030204" pitchFamily="18" charset="0"/>
                        </a:rPr>
                        <m:t>𝜈</m:t>
                      </m:r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ko-KR" altLang="en-US" sz="1200">
                              <a:latin typeface="Cambria Math"/>
                            </a:rPr>
                            <m:t>−2</m:t>
                          </m:r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ko-KR" altLang="en-US" sz="120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ko-KR" altLang="en-US" sz="1200" i="1">
                                      <a:latin typeface="Cambria Math"/>
                                    </a:rPr>
                                    <m:t>𝛥</m:t>
                                  </m:r>
                                  <m: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ko-KR" altLang="en-US" sz="12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ko-KR" sz="1200" dirty="0"/>
              </a:p>
              <a:p>
                <a:pPr marL="0" indent="0">
                  <a:buNone/>
                </a:pPr>
                <a:endParaRPr lang="en-US" altLang="ko-KR" sz="1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200" i="1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ko-KR" altLang="en-US" sz="1200" i="1">
                              <a:latin typeface="Cambria Math"/>
                            </a:rPr>
                            <m:t>𝛥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ko-KR" alt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ko-KR" altLang="en-US" sz="1200" i="1">
                                  <a:latin typeface="Cambria Math"/>
                                </a:rPr>
                                <m:t>𝛥</m:t>
                              </m:r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ko-KR" altLang="en-US" sz="12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ko-KR" altLang="en-US" sz="1200" dirty="0"/>
              </a:p>
              <a:p>
                <a:pPr marL="0" indent="0">
                  <a:buNone/>
                </a:pPr>
                <a:endParaRPr lang="en-US" altLang="ko-KR" sz="12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1+2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sSubSup>
                        <m:sSubSup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)=</m:t>
                      </m:r>
                      <m:sSubSup>
                        <m:sSubSup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altLang="ko-KR" sz="1200" dirty="0"/>
              </a:p>
              <a:p>
                <a:pPr marL="0" indent="0">
                  <a:buNone/>
                </a:pPr>
                <a:endParaRPr lang="en-US" altLang="ko-KR" sz="1200" dirty="0"/>
              </a:p>
              <a:p>
                <a:pPr marL="0" indent="0">
                  <a:buNone/>
                </a:pPr>
                <a:endParaRPr lang="ko-KR" altLang="en-US" sz="120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96" t="-38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917473" y="4513829"/>
                <a:ext cx="1512168" cy="27699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ko-KR" altLang="en-US" sz="12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200" dirty="0"/>
                  <a:t>(diffusion number)</a:t>
                </a:r>
                <a:endParaRPr lang="ko-KR" altLang="en-US" sz="1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7473" y="4513829"/>
                <a:ext cx="1512168" cy="276999"/>
              </a:xfrm>
              <a:prstGeom prst="rect">
                <a:avLst/>
              </a:prstGeom>
              <a:blipFill>
                <a:blip r:embed="rId3"/>
                <a:stretch>
                  <a:fillRect t="-2174" b="-130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48064" y="2610970"/>
                <a:ext cx="1512168" cy="27699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altLang="ko-KR" sz="1200" dirty="0"/>
                  <a:t>Forward Time)</a:t>
                </a:r>
                <a:endParaRPr lang="ko-KR" altLang="en-US" sz="1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2610970"/>
                <a:ext cx="1512168" cy="276999"/>
              </a:xfrm>
              <a:prstGeom prst="rect">
                <a:avLst/>
              </a:prstGeom>
              <a:blipFill>
                <a:blip r:embed="rId4"/>
                <a:stretch>
                  <a:fillRect t="-2174" b="-130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73557" y="3178496"/>
                <a:ext cx="1512168" cy="27699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altLang="ko-KR" sz="1200" dirty="0"/>
                  <a:t>Central Space)</a:t>
                </a:r>
                <a:endParaRPr lang="ko-KR" altLang="en-US" sz="1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3557" y="3178496"/>
                <a:ext cx="1512168" cy="276999"/>
              </a:xfrm>
              <a:prstGeom prst="rect">
                <a:avLst/>
              </a:prstGeom>
              <a:blipFill>
                <a:blip r:embed="rId5"/>
                <a:stretch>
                  <a:fillRect t="-2174" b="-130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직사각형 6"/>
          <p:cNvSpPr/>
          <p:nvPr/>
        </p:nvSpPr>
        <p:spPr>
          <a:xfrm>
            <a:off x="3275856" y="3068961"/>
            <a:ext cx="3744416" cy="5888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986418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82822"/>
            <a:ext cx="3888432" cy="2251198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PPLICA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ko-KR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>
                              <a:latin typeface="Cambria Math"/>
                            </a:rPr>
                            <m:t>𝜕</m:t>
                          </m:r>
                          <m:r>
                            <a:rPr lang="ko-KR" altLang="en-US" i="1">
                              <a:latin typeface="Cambria Math"/>
                            </a:rPr>
                            <m:t>𝑢</m:t>
                          </m:r>
                        </m:num>
                        <m:den>
                          <m:r>
                            <a:rPr lang="ko-KR" altLang="en-US">
                              <a:latin typeface="Cambria Math"/>
                            </a:rPr>
                            <m:t>𝜕</m:t>
                          </m:r>
                          <m:r>
                            <a:rPr lang="ko-KR" altLang="en-US" i="1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ko-KR" altLang="en-US">
                          <a:latin typeface="Cambria Math"/>
                        </a:rPr>
                        <m:t>=</m:t>
                      </m:r>
                      <m:r>
                        <a:rPr lang="ko-KR" altLang="en-US" i="1">
                          <a:latin typeface="Cambria Math"/>
                        </a:rPr>
                        <m:t>𝜈</m:t>
                      </m:r>
                      <m:f>
                        <m:fPr>
                          <m:ctrlPr>
                            <a:rPr lang="ko-KR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ko-KR" alt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ko-KR" altLang="en-US" i="1">
                              <a:latin typeface="Cambria Math"/>
                            </a:rPr>
                            <m:t>𝑢</m:t>
                          </m:r>
                        </m:num>
                        <m:den>
                          <m:r>
                            <a:rPr lang="ko-KR" altLang="en-US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ko-KR" alt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ko-K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0.000001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0.001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40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altLang="ko-KR" dirty="0"/>
              </a:p>
              <a:p>
                <a:pPr marL="0" indent="0">
                  <a:buNone/>
                </a:pPr>
                <a:endParaRPr lang="en-US" altLang="ko-KR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ko-KR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𝜈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직사각형 4"/>
          <p:cNvSpPr/>
          <p:nvPr/>
        </p:nvSpPr>
        <p:spPr>
          <a:xfrm>
            <a:off x="1907704" y="2276872"/>
            <a:ext cx="1584176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1E20278A-286D-442B-BA11-2BD114FC4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36691"/>
              </p:ext>
            </p:extLst>
          </p:nvPr>
        </p:nvGraphicFramePr>
        <p:xfrm>
          <a:off x="822412" y="2447340"/>
          <a:ext cx="720080" cy="235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412" y="2447340"/>
                        <a:ext cx="720080" cy="235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4255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TCS – Explici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5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ko-KR" b="0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i="1" smtClean="0">
                                <a:latin typeface="Cambria Math" panose="02040503050406030204" pitchFamily="18" charset="0"/>
                              </a:rPr>
                              <m:t>𝜈</m:t>
                            </m:r>
                            <m:r>
                              <a:rPr lang="en-US" altLang="ko-K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Stable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4" y="1356163"/>
            <a:ext cx="5362576" cy="47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40424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TCS – Implici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5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ko-KR" b="0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i="1" smtClean="0">
                                <a:latin typeface="Cambria Math" panose="02040503050406030204" pitchFamily="18" charset="0"/>
                              </a:rPr>
                              <m:t>𝜈</m:t>
                            </m:r>
                            <m:r>
                              <a:rPr lang="en-US" altLang="ko-K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Stable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4" y="1357298"/>
            <a:ext cx="5362576" cy="47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1589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TCS – Explici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502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ko-KR" b="0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i="1" smtClean="0">
                                <a:latin typeface="Cambria Math" panose="02040503050406030204" pitchFamily="18" charset="0"/>
                              </a:rPr>
                              <m:t>𝜈</m:t>
                            </m:r>
                            <m:r>
                              <a:rPr lang="en-US" altLang="ko-K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502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Unstable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4" y="1356163"/>
            <a:ext cx="5362576" cy="47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855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TCS – Implici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502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ko-KR" b="0" dirty="0"/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ko-KR" altLang="en-US" i="1" smtClean="0">
                                <a:latin typeface="Cambria Math" panose="02040503050406030204" pitchFamily="18" charset="0"/>
                              </a:rPr>
                              <m:t>𝜈</m:t>
                            </m:r>
                            <m:r>
                              <a:rPr lang="en-US" altLang="ko-K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502</m:t>
                    </m:r>
                  </m:oMath>
                </a14:m>
                <a:endParaRPr lang="en-US" altLang="ko-KR" dirty="0"/>
              </a:p>
              <a:p>
                <a:r>
                  <a:rPr lang="en-US" altLang="ko-KR" dirty="0"/>
                  <a:t>Stable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224" y="1356163"/>
            <a:ext cx="5362576" cy="47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008484"/>
      </p:ext>
    </p:extLst>
  </p:cSld>
  <p:clrMapOvr>
    <a:masterClrMapping/>
  </p:clrMapOvr>
</p:sld>
</file>

<file path=ppt/theme/theme1.xml><?xml version="1.0" encoding="utf-8"?>
<a:theme xmlns:a="http://schemas.openxmlformats.org/drawingml/2006/main" name="pp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>
            <a:lumMod val="60000"/>
            <a:lumOff val="40000"/>
          </a:schemeClr>
        </a:solidFill>
        <a:ln>
          <a:solidFill>
            <a:schemeClr val="accent3">
              <a:lumMod val="50000"/>
            </a:schemeClr>
          </a:solidFill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1916</TotalTime>
  <Words>348</Words>
  <Application>Microsoft Office PowerPoint</Application>
  <PresentationFormat>화면 슬라이드 쇼(4:3)</PresentationFormat>
  <Paragraphs>105</Paragraphs>
  <Slides>1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0</vt:i4>
      </vt:variant>
    </vt:vector>
  </HeadingPairs>
  <TitlesOfParts>
    <vt:vector size="16" baseType="lpstr">
      <vt:lpstr>맑은 고딕</vt:lpstr>
      <vt:lpstr>Arial</vt:lpstr>
      <vt:lpstr>Cambria Math</vt:lpstr>
      <vt:lpstr>Wingdings</vt:lpstr>
      <vt:lpstr>ppt</vt:lpstr>
      <vt:lpstr>Equation</vt:lpstr>
      <vt:lpstr>Computational Fluid Dynamics</vt:lpstr>
      <vt:lpstr>FINITE DIFFERENCE</vt:lpstr>
      <vt:lpstr>PARABOLIC EQUATION – DIFFUSION EQUATION</vt:lpstr>
      <vt:lpstr>PARABOLIC EQUATION – DIFFUSION EQUATION</vt:lpstr>
      <vt:lpstr>APPLICATION</vt:lpstr>
      <vt:lpstr>FTCS – Explicit</vt:lpstr>
      <vt:lpstr>FTCS – Implicit</vt:lpstr>
      <vt:lpstr>FTCS – Explicit</vt:lpstr>
      <vt:lpstr>FTCS – Implicit</vt:lpstr>
      <vt:lpstr>H/W #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bility Analysis</dc:title>
  <dc:creator>KJS</dc:creator>
  <cp:lastModifiedBy>전세윤</cp:lastModifiedBy>
  <cp:revision>3029</cp:revision>
  <cp:lastPrinted>2014-02-10T04:24:11Z</cp:lastPrinted>
  <dcterms:created xsi:type="dcterms:W3CDTF">2011-10-12T11:26:38Z</dcterms:created>
  <dcterms:modified xsi:type="dcterms:W3CDTF">2017-11-20T15:05:12Z</dcterms:modified>
</cp:coreProperties>
</file>